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E25CA4" w14:textId="77777777" w:rsidR="002C10B0" w:rsidRDefault="002C10B0">
      <w:pPr>
        <w:pStyle w:val="Title"/>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8"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BodyTex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r w:rsidRPr="006645FE">
        <w:rPr>
          <w:b/>
          <w:sz w:val="22"/>
          <w:szCs w:val="22"/>
        </w:rPr>
        <w:t>1</w:t>
      </w:r>
      <w:r w:rsidR="009525F6">
        <w:rPr>
          <w:b/>
          <w:sz w:val="22"/>
          <w:szCs w:val="22"/>
        </w:rPr>
        <w:t>1</w:t>
      </w:r>
      <w:r w:rsidRPr="006645FE">
        <w:rPr>
          <w:b/>
          <w:sz w:val="22"/>
          <w:szCs w:val="22"/>
        </w:rPr>
        <w:t xml:space="preserve"> point font</w:t>
      </w:r>
      <w:r w:rsidRPr="00067502">
        <w:rPr>
          <w:sz w:val="22"/>
          <w:szCs w:val="22"/>
        </w:rPr>
        <w:t xml:space="preserve">, </w:t>
      </w:r>
      <w:proofErr w:type="gramStart"/>
      <w:r w:rsidRPr="00067502">
        <w:rPr>
          <w:sz w:val="22"/>
          <w:szCs w:val="22"/>
        </w:rPr>
        <w:t>must</w:t>
      </w:r>
      <w:proofErr w:type="gramEnd"/>
      <w:r w:rsidRPr="00067502">
        <w:rPr>
          <w:sz w:val="22"/>
          <w:szCs w:val="22"/>
        </w:rPr>
        <w:t xml:space="preserve">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69640E91" w14:textId="1CF70100" w:rsidR="00F93627" w:rsidRPr="00F93627" w:rsidRDefault="002C10B0" w:rsidP="00F93627">
      <w:pPr>
        <w:pStyle w:val="BodyText3"/>
        <w:wordWrap/>
        <w:rPr>
          <w:b/>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w:t>
      </w:r>
      <w:bookmarkStart w:id="0" w:name="_GoBack"/>
      <w:bookmarkEnd w:id="0"/>
      <w:r w:rsidRPr="00067502">
        <w:rPr>
          <w:sz w:val="22"/>
          <w:szCs w:val="22"/>
        </w:rPr>
        <w:t xml:space="preserve">PDF version of the paper to ensure proper translation into PDF.  Final PDF file size should be no more than 4 MB. </w:t>
      </w:r>
      <w:r w:rsidRPr="00F16296">
        <w:rPr>
          <w:b/>
          <w:sz w:val="22"/>
          <w:szCs w:val="22"/>
        </w:rPr>
        <w:t xml:space="preserve"> </w:t>
      </w:r>
      <w:r w:rsidR="00F16296" w:rsidRPr="00F16296">
        <w:rPr>
          <w:b/>
          <w:sz w:val="22"/>
          <w:szCs w:val="22"/>
        </w:rPr>
        <w:t xml:space="preserve">The page limit for </w:t>
      </w:r>
      <w:r w:rsidR="00F93627">
        <w:rPr>
          <w:b/>
          <w:sz w:val="22"/>
          <w:szCs w:val="22"/>
        </w:rPr>
        <w:t>ATH 2016</w:t>
      </w:r>
      <w:r w:rsidR="00F16296" w:rsidRPr="00F16296">
        <w:rPr>
          <w:b/>
          <w:sz w:val="22"/>
          <w:szCs w:val="22"/>
        </w:rPr>
        <w:t xml:space="preserve"> papers is 14 pages</w:t>
      </w:r>
      <w:r w:rsidR="00F16296" w:rsidRPr="00C572AA">
        <w:rPr>
          <w:b/>
          <w:sz w:val="22"/>
          <w:szCs w:val="22"/>
        </w:rPr>
        <w:t xml:space="preserve">.  </w:t>
      </w:r>
      <w:r w:rsidR="008F0A29" w:rsidRPr="00C572AA">
        <w:rPr>
          <w:b/>
          <w:sz w:val="22"/>
          <w:szCs w:val="22"/>
        </w:rPr>
        <w:t xml:space="preserve">Authors will be charged </w:t>
      </w:r>
      <w:r w:rsidR="00F93627" w:rsidRPr="00F93627">
        <w:rPr>
          <w:b/>
          <w:color w:val="282828"/>
          <w:sz w:val="22"/>
          <w:szCs w:val="22"/>
        </w:rPr>
        <w:t>$20 per page under 14 pages and $40 per page over 14 pages.</w:t>
      </w:r>
    </w:p>
    <w:p w14:paraId="2D44A54F" w14:textId="77777777" w:rsidR="00F93627" w:rsidRPr="00F93627" w:rsidRDefault="00F93627" w:rsidP="00F93627">
      <w:pPr>
        <w:pStyle w:val="BodyText3"/>
        <w:wordWrap/>
        <w:rPr>
          <w:b/>
          <w:sz w:val="22"/>
          <w:szCs w:val="22"/>
        </w:rPr>
      </w:pPr>
    </w:p>
    <w:p w14:paraId="743D1696" w14:textId="3E8FC9FC" w:rsidR="002C10B0" w:rsidRPr="00593473" w:rsidRDefault="002C10B0" w:rsidP="00F93627">
      <w:pPr>
        <w:pStyle w:val="BodyText3"/>
        <w:wordWrap/>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9pt;height:19.15pt" o:ole="" fillcolor="window">
            <v:imagedata r:id="rId9" o:title=""/>
          </v:shape>
          <o:OLEObject Type="Embed" ProgID="Equation.DSMT4" ShapeID="_x0000_i1025" DrawAspect="Content" ObjectID="_1509190457" r:id="rId10"/>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p>
    <w:p w14:paraId="337DC265" w14:textId="77777777" w:rsidR="00C83DF4" w:rsidRPr="00165EE8" w:rsidRDefault="00C83DF4" w:rsidP="00C83DF4">
      <w:pPr>
        <w:pStyle w:val="BodyText3"/>
        <w:rPr>
          <w:i/>
          <w:sz w:val="22"/>
          <w:szCs w:val="22"/>
        </w:rPr>
      </w:pPr>
      <w:r w:rsidRPr="00165EE8">
        <w:rPr>
          <w:i/>
          <w:sz w:val="22"/>
          <w:szCs w:val="22"/>
        </w:rPr>
        <w:t>List references here, according to their first use in the paper.  Include the following information (as applicable).</w:t>
      </w:r>
      <w:r w:rsidR="00165EE8">
        <w:rPr>
          <w:i/>
          <w:sz w:val="22"/>
          <w:szCs w:val="22"/>
        </w:rPr>
        <w:t xml:space="preserve">  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pp.</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C. Frepoli,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27AD7B8" w14:textId="77777777" w:rsidR="00A26AF7" w:rsidRDefault="00A26AF7">
      <w:r>
        <w:separator/>
      </w:r>
    </w:p>
  </w:endnote>
  <w:endnote w:type="continuationSeparator" w:id="0">
    <w:p w14:paraId="323D7694" w14:textId="77777777" w:rsidR="00A26AF7" w:rsidRDefault="00A26A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00000000" w:usb2="00000000" w:usb3="00000000" w:csb0="000001FF" w:csb1="00000000"/>
  </w:font>
  <w:font w:name="Times">
    <w:panose1 w:val="020206030504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Euclid">
    <w:altName w:val="Heavy Heap"/>
    <w:charset w:val="00"/>
    <w:family w:val="auto"/>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D61C83A" w14:textId="77777777" w:rsidR="00A26AF7" w:rsidRDefault="00A26AF7">
      <w:r>
        <w:separator/>
      </w:r>
    </w:p>
  </w:footnote>
  <w:footnote w:type="continuationSeparator" w:id="0">
    <w:p w14:paraId="0C970138" w14:textId="77777777" w:rsidR="00A26AF7" w:rsidRDefault="00A26AF7">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98A"/>
    <w:rsid w:val="00000DFD"/>
    <w:rsid w:val="00015BC9"/>
    <w:rsid w:val="00067502"/>
    <w:rsid w:val="000B4172"/>
    <w:rsid w:val="000C1D98"/>
    <w:rsid w:val="000C5012"/>
    <w:rsid w:val="000C6ECD"/>
    <w:rsid w:val="000E5B37"/>
    <w:rsid w:val="001276C6"/>
    <w:rsid w:val="00132726"/>
    <w:rsid w:val="00146012"/>
    <w:rsid w:val="001522C9"/>
    <w:rsid w:val="00152388"/>
    <w:rsid w:val="00152AD5"/>
    <w:rsid w:val="00165EE8"/>
    <w:rsid w:val="00187D5C"/>
    <w:rsid w:val="00195430"/>
    <w:rsid w:val="001A1939"/>
    <w:rsid w:val="001A51B9"/>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24B8B"/>
    <w:rsid w:val="00645E9E"/>
    <w:rsid w:val="00656A02"/>
    <w:rsid w:val="006631E4"/>
    <w:rsid w:val="006645FE"/>
    <w:rsid w:val="00671195"/>
    <w:rsid w:val="0068203A"/>
    <w:rsid w:val="00683320"/>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0EF"/>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93627"/>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4943D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uiPriority="37"/>
    <w:lsdException w:name="Colorful Shading Accent 6" w:uiPriority="39"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hyperlink" Target="mailto:B@institute.gov" TargetMode="External"/><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4</Pages>
  <Words>1084</Words>
  <Characters>5711</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782</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creator>INL</dc:creator>
  <cp:lastModifiedBy>Leitschuh Ellen</cp:lastModifiedBy>
  <cp:revision>3</cp:revision>
  <cp:lastPrinted>2015-01-21T18:58:00Z</cp:lastPrinted>
  <dcterms:created xsi:type="dcterms:W3CDTF">2015-11-16T20:37:00Z</dcterms:created>
  <dcterms:modified xsi:type="dcterms:W3CDTF">2015-11-16T20:48:00Z</dcterms:modified>
</cp:coreProperties>
</file>